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 xml:space="preserve">донная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  <w:r w:rsidR="005B5F07">
        <w:t>различных типов оп</w:t>
      </w:r>
      <w:r w:rsidR="00724AB7">
        <w:t>орных маркеров применительно в п</w:t>
      </w:r>
      <w:r w:rsidR="005B5F07">
        <w:t xml:space="preserve">одводной робототехнике, </w:t>
      </w:r>
      <w:r w:rsidR="00724AB7">
        <w:t>выбор камеры и объектива для целей детектирования опорных маркеров, а также разработка конфигурации донной зарядной станции</w:t>
      </w:r>
      <w:r w:rsidR="004C7323">
        <w:t>.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EF68BB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7838715" w:history="1">
            <w:r w:rsidR="00EF68BB" w:rsidRPr="00276E8B">
              <w:rPr>
                <w:rStyle w:val="a5"/>
                <w:noProof/>
              </w:rPr>
              <w:t>Введение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5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4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6" w:history="1">
            <w:r w:rsidR="00EF68BB" w:rsidRPr="00276E8B">
              <w:rPr>
                <w:rStyle w:val="a5"/>
                <w:noProof/>
              </w:rPr>
              <w:t>1. Обзор существующих маркеров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6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6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7" w:history="1">
            <w:r w:rsidR="00EF68BB" w:rsidRPr="00276E8B">
              <w:rPr>
                <w:rStyle w:val="a5"/>
                <w:noProof/>
              </w:rPr>
              <w:t>2. Описание методики сравнения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7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8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8" w:history="1">
            <w:r w:rsidR="00EF68BB" w:rsidRPr="00276E8B">
              <w:rPr>
                <w:rStyle w:val="a5"/>
                <w:noProof/>
              </w:rPr>
              <w:t xml:space="preserve">3. Маркеры </w:t>
            </w:r>
            <w:r w:rsidR="00EF68BB" w:rsidRPr="00276E8B">
              <w:rPr>
                <w:rStyle w:val="a5"/>
                <w:noProof/>
                <w:lang w:val="en-US"/>
              </w:rPr>
              <w:t>ARuCO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8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0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19" w:history="1">
            <w:r w:rsidR="00EF68BB" w:rsidRPr="00276E8B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19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0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0" w:history="1">
            <w:r w:rsidR="00EF68BB" w:rsidRPr="00276E8B">
              <w:rPr>
                <w:rStyle w:val="a5"/>
                <w:noProof/>
              </w:rPr>
              <w:t xml:space="preserve">4. Маркер </w:t>
            </w:r>
            <w:r w:rsidR="00EF68BB" w:rsidRPr="00276E8B">
              <w:rPr>
                <w:rStyle w:val="a5"/>
                <w:noProof/>
                <w:lang w:val="en-US"/>
              </w:rPr>
              <w:t>Pi</w:t>
            </w:r>
            <w:r w:rsidR="00EF68BB" w:rsidRPr="00276E8B">
              <w:rPr>
                <w:rStyle w:val="a5"/>
                <w:noProof/>
              </w:rPr>
              <w:t>-</w:t>
            </w:r>
            <w:r w:rsidR="00EF68BB" w:rsidRPr="00276E8B">
              <w:rPr>
                <w:rStyle w:val="a5"/>
                <w:noProof/>
                <w:lang w:val="en-US"/>
              </w:rPr>
              <w:t>Tag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0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4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1" w:history="1">
            <w:r w:rsidR="00EF68BB" w:rsidRPr="00276E8B">
              <w:rPr>
                <w:rStyle w:val="a5"/>
                <w:noProof/>
              </w:rPr>
              <w:t>5. Активный маркер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1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6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2" w:history="1">
            <w:r w:rsidR="00EF68BB" w:rsidRPr="00276E8B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2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7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3" w:history="1">
            <w:r w:rsidR="00EF68BB" w:rsidRPr="00276E8B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3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8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4" w:history="1">
            <w:r w:rsidR="00EF68BB" w:rsidRPr="00276E8B">
              <w:rPr>
                <w:rStyle w:val="a5"/>
                <w:noProof/>
              </w:rPr>
              <w:t>2.3 Самодельный активный маркер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4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18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5" w:history="1">
            <w:r w:rsidR="00EF68BB" w:rsidRPr="00276E8B">
              <w:rPr>
                <w:rStyle w:val="a5"/>
                <w:noProof/>
              </w:rPr>
              <w:t>3. Выбор камеры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5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20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6" w:history="1">
            <w:r w:rsidR="00EF68BB" w:rsidRPr="00276E8B">
              <w:rPr>
                <w:rStyle w:val="a5"/>
                <w:noProof/>
              </w:rPr>
              <w:t>Заключение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6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25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7" w:history="1">
            <w:r w:rsidR="00EF68BB" w:rsidRPr="00276E8B">
              <w:rPr>
                <w:rStyle w:val="a5"/>
                <w:noProof/>
              </w:rPr>
              <w:t>Список использованных источников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7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26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EF68BB" w:rsidRDefault="00B3677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838728" w:history="1">
            <w:r w:rsidR="00EF68BB" w:rsidRPr="00276E8B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EF68BB">
              <w:rPr>
                <w:noProof/>
                <w:webHidden/>
              </w:rPr>
              <w:tab/>
            </w:r>
            <w:r w:rsidR="00EF68BB">
              <w:rPr>
                <w:noProof/>
                <w:webHidden/>
              </w:rPr>
              <w:fldChar w:fldCharType="begin"/>
            </w:r>
            <w:r w:rsidR="00EF68BB">
              <w:rPr>
                <w:noProof/>
                <w:webHidden/>
              </w:rPr>
              <w:instrText xml:space="preserve"> PAGEREF _Toc27838728 \h </w:instrText>
            </w:r>
            <w:r w:rsidR="00EF68BB">
              <w:rPr>
                <w:noProof/>
                <w:webHidden/>
              </w:rPr>
            </w:r>
            <w:r w:rsidR="00EF68BB">
              <w:rPr>
                <w:noProof/>
                <w:webHidden/>
              </w:rPr>
              <w:fldChar w:fldCharType="separate"/>
            </w:r>
            <w:r w:rsidR="00EF68BB">
              <w:rPr>
                <w:noProof/>
                <w:webHidden/>
              </w:rPr>
              <w:t>27</w:t>
            </w:r>
            <w:r w:rsidR="00EF68BB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7838715"/>
      <w:r>
        <w:lastRenderedPageBreak/>
        <w:t>Введение</w:t>
      </w:r>
      <w:bookmarkEnd w:id="0"/>
    </w:p>
    <w:p w:rsidR="00E00403" w:rsidRPr="00E00403" w:rsidRDefault="00E00403" w:rsidP="00E00403"/>
    <w:p w:rsidR="00234FDA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234FDA">
        <w:t>Одним из самых сложных вопросов при проектировании аппаратов подобного класса остаётся вопрос энергетики. В</w:t>
      </w:r>
      <w:r w:rsidR="00E00403">
        <w:t>ремя автономной работы последних ограничено ёмкостями их энер</w:t>
      </w:r>
      <w:r w:rsidR="00425984">
        <w:t xml:space="preserve">гетических элементов, необходимо обеспечить длительную автономность аппарата за счет использования достаточного количества энергоносителей, но при этом соблюсти ограничение по весу. </w:t>
      </w:r>
      <w:r w:rsidR="00E00403">
        <w:t xml:space="preserve"> </w:t>
      </w:r>
    </w:p>
    <w:p w:rsidR="007055B3" w:rsidRDefault="009B39C5" w:rsidP="00E00403">
      <w:pPr>
        <w:ind w:firstLine="709"/>
      </w:pPr>
      <w:r>
        <w:t xml:space="preserve">Актуальной задачей является продление времени автономной работы аппарата и увеличение периода нахождения его под водой. </w:t>
      </w:r>
      <w:r w:rsidR="00E00403">
        <w:t xml:space="preserve">Для </w:t>
      </w:r>
      <w:r w:rsidR="006E5A70">
        <w:t>сокращения времени простоя при проведении</w:t>
      </w:r>
      <w:r w:rsidR="00947D62">
        <w:t xml:space="preserve"> подводных</w:t>
      </w:r>
      <w:r w:rsidR="006E5A70">
        <w:t xml:space="preserve"> </w:t>
      </w:r>
      <w:r w:rsidR="00947D62">
        <w:t>исследований</w:t>
      </w:r>
      <w:r w:rsidR="006E5A70">
        <w:t xml:space="preserve">, а также </w:t>
      </w:r>
      <w:r w:rsidR="00947D62">
        <w:t xml:space="preserve">для тех работ, всплытие во время которых </w:t>
      </w:r>
      <w:proofErr w:type="gramStart"/>
      <w:r w:rsidR="00947D62">
        <w:t xml:space="preserve">невозможно, </w:t>
      </w:r>
      <w:r w:rsidR="00AA47ED">
        <w:t xml:space="preserve"> п</w:t>
      </w:r>
      <w:r w:rsidR="003055D2">
        <w:t>редложен</w:t>
      </w:r>
      <w:proofErr w:type="gramEnd"/>
      <w:r w:rsidR="003055D2">
        <w:t xml:space="preserve"> вариант стыковки АНПА с</w:t>
      </w:r>
      <w:r w:rsidR="00AA47ED">
        <w:t xml:space="preserve"> донной зарядной станции. 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>, что аппарат оснащён всеми необходимыми датчиками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0A493C" w:rsidP="00952886">
      <w:pPr>
        <w:pStyle w:val="1"/>
      </w:pPr>
      <w:bookmarkStart w:id="1" w:name="_Toc27838716"/>
      <w:r>
        <w:lastRenderedPageBreak/>
        <w:t>1. Обзор существующих маркеров</w:t>
      </w:r>
      <w:bookmarkEnd w:id="1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242CA9">
        <w:t xml:space="preserve"> 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2" w:name="_Ref26516644"/>
      <w:bookmarkStart w:id="3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553E87">
        <w:rPr>
          <w:noProof/>
        </w:rPr>
        <w:t>1</w:t>
      </w:r>
      <w:r>
        <w:rPr>
          <w:noProof/>
        </w:rPr>
        <w:fldChar w:fldCharType="end"/>
      </w:r>
      <w:bookmarkEnd w:id="2"/>
      <w:r w:rsidRPr="00910917">
        <w:t xml:space="preserve"> – Различные типы опорных маркеров</w:t>
      </w:r>
      <w:bookmarkEnd w:id="3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0A493C" w:rsidP="00952886">
      <w:pPr>
        <w:pStyle w:val="1"/>
      </w:pPr>
      <w:bookmarkStart w:id="4" w:name="_Toc27838717"/>
      <w:r>
        <w:lastRenderedPageBreak/>
        <w:t>2. Описание методики сравнения</w:t>
      </w:r>
      <w:bookmarkEnd w:id="4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0A6BF3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00.9pt;height:212.5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5" w:name="_Ref26516878"/>
      <w:bookmarkStart w:id="6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553E87">
        <w:rPr>
          <w:noProof/>
        </w:rPr>
        <w:t>2</w:t>
      </w:r>
      <w:r>
        <w:rPr>
          <w:noProof/>
        </w:rPr>
        <w:fldChar w:fldCharType="end"/>
      </w:r>
      <w:bookmarkEnd w:id="5"/>
      <w:r>
        <w:rPr>
          <w:rFonts w:cs="Times New Roman"/>
          <w:szCs w:val="28"/>
        </w:rPr>
        <w:t xml:space="preserve"> – Схема эксперимента</w:t>
      </w:r>
      <w:bookmarkEnd w:id="6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7" w:name="_Toc27838718"/>
      <w:r>
        <w:lastRenderedPageBreak/>
        <w:t>3</w:t>
      </w:r>
      <w:r w:rsidR="001375F8">
        <w:t xml:space="preserve">. Маркеры </w:t>
      </w:r>
      <w:proofErr w:type="spellStart"/>
      <w:r w:rsidR="001375F8">
        <w:rPr>
          <w:lang w:val="en-US"/>
        </w:rPr>
        <w:t>ARuCO</w:t>
      </w:r>
      <w:bookmarkEnd w:id="7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AF622C" w:rsidP="00AF622C">
      <w:pPr>
        <w:pStyle w:val="2"/>
      </w:pPr>
      <w:bookmarkStart w:id="8" w:name="_Toc27838719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8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0A6BF3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5" type="#_x0000_t75" style="width:157.25pt;height:409.55pt">
                  <v:imagedata r:id="rId11" o:title="xs-1" cropbottom="9012f" cropright="-1182f"/>
                </v:shape>
              </w:pict>
            </w:r>
          </w:p>
        </w:tc>
        <w:tc>
          <w:tcPr>
            <w:tcW w:w="2449" w:type="dxa"/>
          </w:tcPr>
          <w:p w:rsidR="00AF622C" w:rsidRDefault="000A6BF3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47.45pt;height:412.4pt">
                  <v:imagedata r:id="rId12" o:title="xs-2" cropbottom="2344f" cropright="-1034f"/>
                </v:shape>
              </w:pict>
            </w:r>
          </w:p>
        </w:tc>
        <w:tc>
          <w:tcPr>
            <w:tcW w:w="2846" w:type="dxa"/>
          </w:tcPr>
          <w:p w:rsidR="00AF622C" w:rsidRDefault="000A6BF3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73.95pt;height:412.4pt">
                  <v:imagedata r:id="rId13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9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53E87">
        <w:rPr>
          <w:noProof/>
        </w:rPr>
        <w:t>3</w:t>
      </w:r>
      <w:r w:rsidR="00364AEB">
        <w:rPr>
          <w:noProof/>
        </w:rPr>
        <w:fldChar w:fldCharType="end"/>
      </w:r>
      <w:bookmarkEnd w:id="9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A0CC8" w:rsidRPr="00BA0CC8">
        <w:rPr>
          <w:vanish/>
        </w:rPr>
        <w:t xml:space="preserve">Таблица </w:t>
      </w:r>
      <w:r w:rsidR="00BA0CC8">
        <w:rPr>
          <w:noProof/>
        </w:rPr>
        <w:t>1</w:t>
      </w:r>
      <w:r w:rsidR="00BA0CC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0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50147A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0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2</w:t>
      </w:r>
      <w:r w:rsidR="00BA0CC8">
        <w:rPr>
          <w:rFonts w:cs="Times New Roman"/>
          <w:szCs w:val="28"/>
        </w:rPr>
        <w:t xml:space="preserve"> – Схема эксперимента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0A6BF3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307.6pt;height:188.9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1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53E87">
        <w:rPr>
          <w:noProof/>
        </w:rPr>
        <w:t>4</w:t>
      </w:r>
      <w:r w:rsidR="00364AEB">
        <w:rPr>
          <w:noProof/>
        </w:rPr>
        <w:fldChar w:fldCharType="end"/>
      </w:r>
      <w:bookmarkEnd w:id="11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0A6BF3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1.8pt;height:173.95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2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53E87">
        <w:rPr>
          <w:noProof/>
        </w:rPr>
        <w:t>5</w:t>
      </w:r>
      <w:r w:rsidR="00364AEB">
        <w:rPr>
          <w:noProof/>
        </w:rPr>
        <w:fldChar w:fldCharType="end"/>
      </w:r>
      <w:bookmarkEnd w:id="12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0" type="#_x0000_t75" style="width:54.15pt;height:39.75pt" o:ole="">
            <v:imagedata r:id="rId16" o:title=""/>
          </v:shape>
          <o:OLEObject Type="Embed" ProgID="Equation.DSMT4" ShapeID="_x0000_i1030" DrawAspect="Content" ObjectID="_1638711376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1" type="#_x0000_t75" style="width:97.35pt;height:87pt" o:ole="">
            <v:imagedata r:id="rId18" o:title=""/>
          </v:shape>
          <o:OLEObject Type="Embed" ProgID="Equation.DSMT4" ShapeID="_x0000_i1031" DrawAspect="Content" ObjectID="_1638711377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2" type="#_x0000_t75" style="width:103.7pt;height:46.65pt" o:ole="">
            <v:imagedata r:id="rId20" o:title=""/>
          </v:shape>
          <o:OLEObject Type="Embed" ProgID="Equation.DSMT4" ShapeID="_x0000_i1032" DrawAspect="Content" ObjectID="_1638711378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3" type="#_x0000_t75" style="width:91.6pt;height:22.45pt" o:ole="">
            <v:imagedata r:id="rId22" o:title=""/>
          </v:shape>
          <o:OLEObject Type="Embed" ProgID="Equation.DSMT4" ShapeID="_x0000_i1033" DrawAspect="Content" ObjectID="_1638711379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4" type="#_x0000_t75" style="width:261.5pt;height:40.3pt" o:ole="">
            <v:imagedata r:id="rId24" o:title=""/>
          </v:shape>
          <o:OLEObject Type="Embed" ProgID="Equation.DSMT4" ShapeID="_x0000_i1034" DrawAspect="Content" ObjectID="_1638711380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464603" w:rsidP="006A03B9">
      <w:pPr>
        <w:pStyle w:val="1"/>
      </w:pPr>
      <w:bookmarkStart w:id="13" w:name="_Toc27838720"/>
      <w:r w:rsidRPr="00464603">
        <w:lastRenderedPageBreak/>
        <w:t xml:space="preserve">4. </w:t>
      </w:r>
      <w:r>
        <w:t xml:space="preserve">Маркер </w:t>
      </w:r>
      <w:r>
        <w:rPr>
          <w:lang w:val="en-US"/>
        </w:rPr>
        <w:t>Pi</w:t>
      </w:r>
      <w:r w:rsidRPr="00464603">
        <w:t>-</w:t>
      </w:r>
      <w:r>
        <w:rPr>
          <w:lang w:val="en-US"/>
        </w:rPr>
        <w:t>Tag</w:t>
      </w:r>
      <w:bookmarkEnd w:id="13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AB6E73">
        <w:t xml:space="preserve">рис.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A0CC8" w:rsidRPr="00BA0CC8">
        <w:rPr>
          <w:vanish/>
        </w:rPr>
        <w:t xml:space="preserve">Рисунок </w:t>
      </w:r>
      <w:r w:rsidR="00BA0CC8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 xml:space="preserve">[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].</w:t>
      </w:r>
    </w:p>
    <w:p w:rsidR="00C5787B" w:rsidRPr="008D248F" w:rsidRDefault="000A6BF3" w:rsidP="00C5787B">
      <w:pPr>
        <w:jc w:val="center"/>
      </w:pPr>
      <w:r>
        <w:rPr>
          <w:lang w:val="en-US"/>
        </w:rPr>
        <w:pict>
          <v:shape id="_x0000_i1035" type="#_x0000_t75" style="width:281.1pt;height:252.3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4" w:name="_Ref27071557"/>
      <w:bookmarkStart w:id="15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553E87">
        <w:rPr>
          <w:noProof/>
        </w:rPr>
        <w:t>6</w:t>
      </w:r>
      <w:r w:rsidR="000B17B5">
        <w:rPr>
          <w:noProof/>
        </w:rPr>
        <w:fldChar w:fldCharType="end"/>
      </w:r>
      <w:bookmarkEnd w:id="14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5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AF4ABB" w:rsidRPr="00AF4ABB">
        <w:rPr>
          <w:vanish/>
        </w:rPr>
        <w:t xml:space="preserve">Таблица </w:t>
      </w:r>
      <w:r w:rsidR="00AF4AB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Default="0090573C" w:rsidP="0090573C">
      <w:pPr>
        <w:pStyle w:val="a6"/>
        <w:rPr>
          <w:rFonts w:cs="Times New Roman"/>
        </w:rPr>
      </w:pPr>
      <w:bookmarkStart w:id="16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50147A">
        <w:rPr>
          <w:noProof/>
        </w:rPr>
        <w:t>2</w:t>
      </w:r>
      <w:r>
        <w:rPr>
          <w:noProof/>
        </w:rPr>
        <w:fldChar w:fldCharType="end"/>
      </w:r>
      <w:bookmarkEnd w:id="16"/>
      <w:r>
        <w:rPr>
          <w:rFonts w:cs="Times New Roman"/>
        </w:rPr>
        <w:t xml:space="preserve">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AA5A5A" w:rsidP="0090573C">
      <w:pPr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Плихие</w:t>
      </w:r>
      <w:proofErr w:type="spellEnd"/>
      <w:r>
        <w:rPr>
          <w:rFonts w:cs="Times New Roman"/>
          <w:szCs w:val="28"/>
        </w:rPr>
        <w:t xml:space="preserve">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последовательности операций даёт </w:t>
      </w:r>
      <w:proofErr w:type="gramStart"/>
      <w:r w:rsidR="00DB54C3">
        <w:rPr>
          <w:rFonts w:cs="Times New Roman"/>
          <w:szCs w:val="28"/>
        </w:rPr>
        <w:t>рисунок .</w:t>
      </w:r>
      <w:proofErr w:type="gramEnd"/>
    </w:p>
    <w:p w:rsidR="00DB54C3" w:rsidRDefault="00DB54C3" w:rsidP="0090573C">
      <w:pPr>
        <w:rPr>
          <w:rFonts w:cs="Times New Roman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499"/>
        <w:gridCol w:w="4846"/>
      </w:tblGrid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47249" cy="1544128"/>
                  <wp:effectExtent l="0" t="0" r="0" b="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36" cy="154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52266" cy="1543685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738" cy="154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3019425" cy="1682115"/>
                  <wp:effectExtent l="0" t="0" r="952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026995">
        <w:trPr>
          <w:jc w:val="center"/>
        </w:trPr>
        <w:tc>
          <w:tcPr>
            <w:tcW w:w="449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70603" cy="1544128"/>
                  <wp:effectExtent l="0" t="0" r="0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784" cy="1550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932981" cy="1636168"/>
                  <wp:effectExtent l="0" t="0" r="1270" b="254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2414" cy="164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0ECB" w:rsidTr="00026995">
        <w:trPr>
          <w:jc w:val="center"/>
        </w:trPr>
        <w:tc>
          <w:tcPr>
            <w:tcW w:w="9345" w:type="dxa"/>
            <w:gridSpan w:val="2"/>
          </w:tcPr>
          <w:p w:rsidR="00ED0ECB" w:rsidRDefault="00ED0ECB" w:rsidP="00ED0ECB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>
                  <wp:extent cx="3942080" cy="2225675"/>
                  <wp:effectExtent l="0" t="0" r="1270" b="3175"/>
                  <wp:docPr id="16" name="Рисунок 16" descr="C:\Users\Eugene\AppData\Local\Microsoft\Windows\INetCache\Content.Word\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080" cy="222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Default="00F83121" w:rsidP="0090573C">
      <w:pPr>
        <w:rPr>
          <w:rFonts w:cs="Times New Roman"/>
          <w:szCs w:val="28"/>
        </w:rPr>
      </w:pPr>
    </w:p>
    <w:p w:rsidR="00F83121" w:rsidRDefault="00F83121" w:rsidP="0090573C">
      <w:pPr>
        <w:rPr>
          <w:rFonts w:cs="Times New Roman"/>
          <w:szCs w:val="28"/>
        </w:rPr>
      </w:pP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ещё большего отсеивания эллипсов. </w:t>
      </w:r>
      <w:r w:rsidR="00C72596">
        <w:rPr>
          <w:rFonts w:cs="Times New Roman"/>
          <w:szCs w:val="28"/>
        </w:rPr>
        <w:t>Помимо прочего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EC606B" w:rsidRDefault="00464603" w:rsidP="00E42B87">
      <w:pPr>
        <w:pStyle w:val="1"/>
      </w:pPr>
      <w:bookmarkStart w:id="17" w:name="_Toc27838721"/>
      <w:r>
        <w:lastRenderedPageBreak/>
        <w:t>5</w:t>
      </w:r>
      <w:r w:rsidR="00E42B87">
        <w:t xml:space="preserve">. </w:t>
      </w:r>
      <w:r w:rsidR="004805C8">
        <w:t>Активный</w:t>
      </w:r>
      <w:r w:rsidR="00E42B87">
        <w:t xml:space="preserve"> маркер</w:t>
      </w:r>
      <w:bookmarkEnd w:id="17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E42B87" w:rsidP="00E42B87">
      <w:pPr>
        <w:pStyle w:val="2"/>
      </w:pPr>
      <w:bookmarkStart w:id="18" w:name="_Toc27838722"/>
      <w:r>
        <w:t>2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18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553E87">
        <w:rPr>
          <w:noProof/>
        </w:rPr>
        <w:t>7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E7670D" w:rsidP="00E7670D">
      <w:pPr>
        <w:pStyle w:val="2"/>
      </w:pPr>
      <w:bookmarkStart w:id="19" w:name="_Toc27838723"/>
      <w:r>
        <w:t>2.2 Алгоритм детектирования светодиодов</w:t>
      </w:r>
      <w:r w:rsidRPr="00E7670D">
        <w:t xml:space="preserve"> </w:t>
      </w:r>
      <w:r>
        <w:t xml:space="preserve">на основе преобразования </w:t>
      </w:r>
      <w:proofErr w:type="spellStart"/>
      <w:r>
        <w:t>Хаффа</w:t>
      </w:r>
      <w:bookmarkEnd w:id="19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</w:instrText>
      </w:r>
      <w:r w:rsidR="008A1A90">
        <w:instrText xml:space="preserve"> \* MERGEFORMAT </w:instrText>
      </w:r>
      <w:r w:rsidR="008A1A90">
        <w:fldChar w:fldCharType="separate"/>
      </w:r>
      <w:r w:rsidR="008A1A90" w:rsidRPr="008A1A90">
        <w:rPr>
          <w:vanish/>
        </w:rPr>
        <w:t xml:space="preserve">Рисунок </w:t>
      </w:r>
      <w:r w:rsidR="008A1A90">
        <w:rPr>
          <w:noProof/>
        </w:rPr>
        <w:t>8</w:t>
      </w:r>
      <w:proofErr w:type="gramEnd"/>
      <w:r w:rsidR="008A1A90">
        <w:fldChar w:fldCharType="end"/>
      </w:r>
      <w:r w:rsidR="008A1A90">
        <w:t>)</w:t>
      </w:r>
      <w:r w:rsidR="0042285E">
        <w:t>.</w:t>
      </w:r>
    </w:p>
    <w:p w:rsidR="00757562" w:rsidRDefault="00757562" w:rsidP="002A6DF1">
      <w:pPr>
        <w:jc w:val="center"/>
      </w:pPr>
      <w:r>
        <w:lastRenderedPageBreak/>
        <w:pict>
          <v:shape id="_x0000_i1042" type="#_x0000_t75" style="width:278.8pt;height:259.8pt">
            <v:imagedata r:id="rId40" o:title="Hough"/>
          </v:shape>
        </w:pict>
      </w:r>
    </w:p>
    <w:p w:rsidR="00757562" w:rsidRDefault="00553E87" w:rsidP="00553E87">
      <w:pPr>
        <w:pStyle w:val="a6"/>
        <w:jc w:val="center"/>
      </w:pPr>
      <w:bookmarkStart w:id="20" w:name="_Ref28098211"/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bookmarkEnd w:id="20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0C4AC7" w:rsidP="00FE0978">
      <w:pPr>
        <w:pStyle w:val="2"/>
      </w:pPr>
      <w:bookmarkStart w:id="21" w:name="_Toc27838724"/>
      <w:r>
        <w:t>2.3</w:t>
      </w:r>
      <w:r w:rsidR="00FE0978">
        <w:t xml:space="preserve"> </w:t>
      </w:r>
      <w:r w:rsidR="008C1EB8">
        <w:t>Самодельный активный маркер</w:t>
      </w:r>
      <w:bookmarkEnd w:id="21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</w:instrText>
      </w:r>
      <w:r w:rsidR="00F14BAD">
        <w:instrText xml:space="preserve"> \* MERGEFORMAT </w:instrText>
      </w:r>
      <w:r w:rsidR="00F14BAD">
        <w:fldChar w:fldCharType="separate"/>
      </w:r>
      <w:r w:rsidR="00F14BAD" w:rsidRPr="00F14BAD">
        <w:rPr>
          <w:vanish/>
        </w:rPr>
        <w:t xml:space="preserve">Рисунок </w:t>
      </w:r>
      <w:r w:rsidR="00F14BAD">
        <w:rPr>
          <w:noProof/>
        </w:rPr>
        <w:t>8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2" w:name="_Ref28087022"/>
      <w:r>
        <w:t xml:space="preserve">Рисунок </w:t>
      </w:r>
      <w:fldSimple w:instr=" SEQ Рисунок \* ARABIC ">
        <w:r w:rsidR="00553E87">
          <w:rPr>
            <w:noProof/>
          </w:rPr>
          <w:t>9</w:t>
        </w:r>
      </w:fldSimple>
      <w:bookmarkEnd w:id="22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</w:instrText>
      </w:r>
      <w:r w:rsidR="00A76243">
        <w:instrText xml:space="preserve"> \* MERGEFORMAT </w:instrText>
      </w:r>
      <w:r w:rsidR="00A76243">
        <w:fldChar w:fldCharType="separate"/>
      </w:r>
      <w:r w:rsidR="00A76243" w:rsidRPr="00A76243">
        <w:rPr>
          <w:vanish/>
        </w:rPr>
        <w:t xml:space="preserve">Рисунок </w:t>
      </w:r>
      <w:r w:rsidR="00A76243">
        <w:rPr>
          <w:noProof/>
        </w:rPr>
        <w:t>9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23" w:name="_Ref28094327"/>
      <w:r>
        <w:t xml:space="preserve">Рисунок </w:t>
      </w:r>
      <w:fldSimple w:instr=" SEQ Рисунок \* ARABIC ">
        <w:r w:rsidR="00553E87">
          <w:rPr>
            <w:noProof/>
          </w:rPr>
          <w:t>10</w:t>
        </w:r>
      </w:fldSimple>
      <w:bookmarkEnd w:id="23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</w:instrText>
      </w:r>
      <w:r w:rsidR="006D39E7">
        <w:instrText xml:space="preserve"> \* MERGEFORMAT </w:instrText>
      </w:r>
      <w:r w:rsidR="006D39E7">
        <w:fldChar w:fldCharType="separate"/>
      </w:r>
      <w:r w:rsidR="006D39E7" w:rsidRPr="006D39E7">
        <w:rPr>
          <w:vanish/>
        </w:rPr>
        <w:t xml:space="preserve">Рисунок </w:t>
      </w:r>
      <w:r w:rsidR="006D39E7">
        <w:rPr>
          <w:noProof/>
        </w:rPr>
        <w:t>10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EC78D1" w:rsidP="00D21E44">
      <w:pPr>
        <w:jc w:val="center"/>
      </w:pPr>
      <w:r>
        <w:lastRenderedPageBreak/>
        <w:pict>
          <v:shape id="_x0000_i1041" type="#_x0000_t75" style="width:202.2pt;height:194.1pt">
            <v:imagedata r:id="rId43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24" w:name="_Ref28093473"/>
      <w:r>
        <w:t xml:space="preserve">Рисунок </w:t>
      </w:r>
      <w:fldSimple w:instr=" SEQ Рисунок \* ARABIC ">
        <w:r w:rsidR="00553E87">
          <w:rPr>
            <w:noProof/>
          </w:rPr>
          <w:t>11</w:t>
        </w:r>
      </w:fldSimple>
      <w:bookmarkEnd w:id="24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Pr="00FD2FE3">
        <w:rPr>
          <w:vanish/>
        </w:rPr>
        <w:t xml:space="preserve">Таблица </w:t>
      </w:r>
      <w:r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Default="00FD2FE3" w:rsidP="00FD2FE3">
      <w:pPr>
        <w:pStyle w:val="a6"/>
        <w:rPr>
          <w:rFonts w:cs="Times New Roman"/>
        </w:rPr>
      </w:pPr>
      <w:bookmarkStart w:id="25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50147A">
        <w:rPr>
          <w:noProof/>
        </w:rPr>
        <w:t>3</w:t>
      </w:r>
      <w:r w:rsidR="000B17B5">
        <w:rPr>
          <w:noProof/>
        </w:rPr>
        <w:fldChar w:fldCharType="end"/>
      </w:r>
      <w:bookmarkEnd w:id="25"/>
    </w:p>
    <w:p w:rsidR="00FD2FE3" w:rsidRPr="001170B4" w:rsidRDefault="00FD2FE3" w:rsidP="00FD2FE3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 w:rsidR="00A60529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A60529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A60529">
              <w:rPr>
                <w:rFonts w:cs="Times New Roman"/>
                <w:szCs w:val="28"/>
              </w:rPr>
              <w:t>/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0A5DD6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BE3430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99792E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r w:rsidR="000E0FD2">
              <w:rPr>
                <w:rFonts w:cs="Times New Roman"/>
                <w:szCs w:val="28"/>
              </w:rPr>
              <w:t>/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  <w:r>
              <w:rPr>
                <w:rFonts w:cs="Times New Roman"/>
                <w:szCs w:val="28"/>
              </w:rPr>
              <w:t xml:space="preserve"> </w:t>
            </w:r>
            <w:bookmarkStart w:id="26" w:name="_GoBack"/>
            <w:bookmarkEnd w:id="26"/>
            <w:r w:rsidR="006D2A3D">
              <w:rPr>
                <w:rFonts w:cs="Times New Roman"/>
                <w:szCs w:val="28"/>
              </w:rPr>
              <w:t>/</w:t>
            </w:r>
          </w:p>
        </w:tc>
      </w:tr>
    </w:tbl>
    <w:p w:rsidR="0088032A" w:rsidRDefault="0088032A" w:rsidP="008C1EB8"/>
    <w:p w:rsidR="0088032A" w:rsidRPr="00757562" w:rsidRDefault="004D0DD4" w:rsidP="007D4886">
      <w:pPr>
        <w:ind w:firstLine="709"/>
        <w:rPr>
          <w:lang w:val="en-US"/>
        </w:rPr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</w:t>
      </w:r>
      <w:r>
        <w:lastRenderedPageBreak/>
        <w:t xml:space="preserve">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</w:p>
    <w:p w:rsidR="00BA6265" w:rsidRPr="00BA6265" w:rsidRDefault="00BA6265" w:rsidP="00BA6265"/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061D51" w:rsidP="00061D51">
      <w:pPr>
        <w:pStyle w:val="1"/>
      </w:pPr>
      <w:bookmarkStart w:id="27" w:name="_Toc27838725"/>
      <w:r>
        <w:lastRenderedPageBreak/>
        <w:t>3. Выбор камеры</w:t>
      </w:r>
      <w:bookmarkEnd w:id="27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A9788F" w:rsidRPr="00A9788F">
        <w:rPr>
          <w:vanish/>
        </w:rPr>
        <w:t xml:space="preserve">Таблица </w:t>
      </w:r>
      <w:r w:rsidR="00A9788F">
        <w:rPr>
          <w:noProof/>
        </w:rPr>
        <w:t>4</w:t>
      </w:r>
      <w:r w:rsidR="00A9788F">
        <w:fldChar w:fldCharType="end"/>
      </w:r>
      <w:r>
        <w:t>).</w:t>
      </w:r>
    </w:p>
    <w:p w:rsidR="00C648F0" w:rsidRDefault="009D02AF" w:rsidP="009D02AF">
      <w:pPr>
        <w:pStyle w:val="a6"/>
      </w:pPr>
      <w:bookmarkStart w:id="28" w:name="_Ref27833541"/>
      <w:r>
        <w:t xml:space="preserve">Таблица </w:t>
      </w:r>
      <w:fldSimple w:instr=" SEQ Таблица \* ARABIC ">
        <w:r w:rsidR="0050147A">
          <w:rPr>
            <w:noProof/>
          </w:rPr>
          <w:t>4</w:t>
        </w:r>
      </w:fldSimple>
      <w:bookmarkEnd w:id="28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].</w:t>
      </w:r>
      <w:r w:rsidR="00123F42" w:rsidRPr="00123F42">
        <w:t xml:space="preserve"> </w:t>
      </w:r>
      <w:r w:rsidR="00123F42">
        <w:t xml:space="preserve">Технические характеристики приведены в таблице </w:t>
      </w:r>
      <w:r w:rsidR="00294B8E">
        <w:fldChar w:fldCharType="begin"/>
      </w:r>
      <w:r w:rsidR="00294B8E">
        <w:instrText xml:space="preserve"> REF _Ref27833713 \h  \* MERGEFORMAT </w:instrText>
      </w:r>
      <w:r w:rsidR="00294B8E">
        <w:fldChar w:fldCharType="separate"/>
      </w:r>
      <w:r w:rsidR="00294B8E" w:rsidRPr="00294B8E">
        <w:rPr>
          <w:vanish/>
        </w:rPr>
        <w:t xml:space="preserve">Таблица </w:t>
      </w:r>
      <w:r w:rsidR="00294B8E">
        <w:rPr>
          <w:noProof/>
        </w:rPr>
        <w:t>6</w:t>
      </w:r>
      <w:r w:rsidR="00294B8E">
        <w:fldChar w:fldCharType="end"/>
      </w:r>
      <w:r w:rsidR="00123F42">
        <w:t>.</w:t>
      </w:r>
    </w:p>
    <w:p w:rsidR="00C02FF8" w:rsidRDefault="000A6BF3" w:rsidP="00C66039">
      <w:pPr>
        <w:jc w:val="center"/>
      </w:pPr>
      <w:r>
        <w:lastRenderedPageBreak/>
        <w:pict>
          <v:shape id="_x0000_i1036" type="#_x0000_t75" style="width:317.95pt;height:159.55pt">
            <v:imagedata r:id="rId44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553E87">
          <w:rPr>
            <w:noProof/>
          </w:rPr>
          <w:t>12</w:t>
        </w:r>
      </w:fldSimple>
      <w:r>
        <w:t xml:space="preserve"> – Промышленная камера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p w:rsidR="004B19EF" w:rsidRDefault="004B19EF" w:rsidP="004B19EF">
      <w:pPr>
        <w:pStyle w:val="a6"/>
      </w:pPr>
      <w:r>
        <w:t xml:space="preserve">Таблица </w:t>
      </w:r>
      <w:fldSimple w:instr=" SEQ Таблица \* ARABIC ">
        <w:r w:rsidR="0050147A">
          <w:rPr>
            <w:noProof/>
          </w:rPr>
          <w:t>5</w:t>
        </w:r>
      </w:fldSimple>
    </w:p>
    <w:p w:rsidR="004B19EF" w:rsidRPr="004B19EF" w:rsidRDefault="004B19EF" w:rsidP="004B19EF">
      <w:pPr>
        <w:jc w:val="center"/>
      </w:pPr>
      <w:r>
        <w:t xml:space="preserve">Характеристики камеры </w:t>
      </w:r>
      <w:r>
        <w:rPr>
          <w:lang w:val="en-US"/>
        </w:rPr>
        <w:t>IDS</w:t>
      </w:r>
      <w:r w:rsidRPr="00123F42">
        <w:t xml:space="preserve"> </w:t>
      </w:r>
      <w:r>
        <w:rPr>
          <w:lang w:val="en-US"/>
        </w:rPr>
        <w:t>UI</w:t>
      </w:r>
      <w:r w:rsidRPr="00123F42">
        <w:t>-5370</w:t>
      </w:r>
      <w:r>
        <w:rPr>
          <w:lang w:val="en-US"/>
        </w:rPr>
        <w:t>C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</w:t>
      </w:r>
      <w:r w:rsidR="004C692C" w:rsidRPr="00004842">
        <w:lastRenderedPageBreak/>
        <w:t>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</w:p>
    <w:p w:rsidR="00FC0FC9" w:rsidRDefault="000A6BF3" w:rsidP="005F7951">
      <w:pPr>
        <w:jc w:val="center"/>
      </w:pPr>
      <w:r>
        <w:pict>
          <v:shape id="_x0000_i1037" type="#_x0000_t75" style="width:183.15pt;height:168.2pt">
            <v:imagedata r:id="rId45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553E87">
          <w:rPr>
            <w:noProof/>
          </w:rPr>
          <w:t>13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50147A">
      <w:pPr>
        <w:pStyle w:val="a6"/>
      </w:pPr>
      <w:bookmarkStart w:id="29" w:name="_Ref27833713"/>
      <w:r>
        <w:t xml:space="preserve">Таблица </w:t>
      </w:r>
      <w:fldSimple w:instr=" SEQ Таблица \* ARABIC ">
        <w:r>
          <w:rPr>
            <w:noProof/>
          </w:rPr>
          <w:t>6</w:t>
        </w:r>
      </w:fldSimple>
      <w:bookmarkEnd w:id="29"/>
    </w:p>
    <w:p w:rsidR="00280DF7" w:rsidRDefault="00280DF7" w:rsidP="005F7951">
      <w:pPr>
        <w:jc w:val="center"/>
      </w:pPr>
      <w:r>
        <w:t xml:space="preserve">Характеристики объектива </w:t>
      </w:r>
      <w:r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5840F3" w:rsidRPr="005840F3">
        <w:rPr>
          <w:vanish/>
        </w:rPr>
        <w:t xml:space="preserve">Рисунок </w:t>
      </w:r>
      <w:r w:rsidR="005840F3">
        <w:rPr>
          <w:noProof/>
        </w:rPr>
        <w:t>10</w:t>
      </w:r>
      <w:r w:rsidR="005840F3">
        <w:fldChar w:fldCharType="end"/>
      </w:r>
      <w:r>
        <w:t>.</w:t>
      </w:r>
    </w:p>
    <w:p w:rsidR="00492BDC" w:rsidRDefault="000A6BF3" w:rsidP="00492BDC">
      <w:pPr>
        <w:jc w:val="left"/>
      </w:pPr>
      <w:r>
        <w:pict>
          <v:shape id="_x0000_i1038" type="#_x0000_t75" style="width:467.15pt;height:343.3pt">
            <v:imagedata r:id="rId46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0" w:name="_Ref27836268"/>
      <w:r>
        <w:t xml:space="preserve">Рисунок </w:t>
      </w:r>
      <w:fldSimple w:instr=" SEQ Рисунок \* ARABIC ">
        <w:r w:rsidR="00553E87">
          <w:rPr>
            <w:noProof/>
          </w:rPr>
          <w:t>14</w:t>
        </w:r>
      </w:fldSimple>
      <w:bookmarkEnd w:id="30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0A6BF3" w:rsidP="009A1D34">
      <w:pPr>
        <w:jc w:val="center"/>
      </w:pPr>
      <w:r>
        <w:pict>
          <v:shape id="_x0000_i1039" type="#_x0000_t75" style="width:139.95pt;height:198.15pt">
            <v:imagedata r:id="rId47" o:title="луч"/>
          </v:shape>
        </w:pict>
      </w:r>
    </w:p>
    <w:p w:rsidR="0096102E" w:rsidRDefault="0096102E" w:rsidP="0096102E">
      <w:pPr>
        <w:pStyle w:val="a6"/>
        <w:jc w:val="center"/>
      </w:pPr>
      <w:r>
        <w:lastRenderedPageBreak/>
        <w:t xml:space="preserve">Рисунок </w:t>
      </w:r>
      <w:fldSimple w:instr=" SEQ Рисунок \* ARABIC ">
        <w:r w:rsidR="00553E87">
          <w:rPr>
            <w:noProof/>
          </w:rPr>
          <w:t>15</w:t>
        </w:r>
      </w:fldSimple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34F2F" w:rsidP="00534F2F">
      <w:pPr>
        <w:pStyle w:val="1"/>
      </w:pPr>
      <w:r>
        <w:lastRenderedPageBreak/>
        <w:t>5 Конфигурация донной зарядной станции</w:t>
      </w:r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</w:instrText>
      </w:r>
      <w:r w:rsidR="006243DB">
        <w:instrText xml:space="preserve"> \* MERGEFORMAT </w:instrText>
      </w:r>
      <w:r w:rsidR="006243DB">
        <w:fldChar w:fldCharType="separate"/>
      </w:r>
      <w:r w:rsidR="006243DB" w:rsidRPr="006243DB">
        <w:rPr>
          <w:vanish/>
        </w:rPr>
        <w:t xml:space="preserve">Рисунок </w:t>
      </w:r>
      <w:r w:rsidR="006243DB">
        <w:rPr>
          <w:noProof/>
        </w:rPr>
        <w:t>13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1" w:name="_Ref28090305"/>
      <w:r>
        <w:t xml:space="preserve">Рисунок </w:t>
      </w:r>
      <w:fldSimple w:instr=" SEQ Рисунок \* ARABIC ">
        <w:r w:rsidR="00553E87">
          <w:rPr>
            <w:noProof/>
          </w:rPr>
          <w:t>16</w:t>
        </w:r>
      </w:fldSimple>
      <w:bookmarkEnd w:id="31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Pr="00C02FF8" w:rsidRDefault="00C02FF8" w:rsidP="00C02FF8">
      <w:pPr>
        <w:pStyle w:val="1"/>
      </w:pPr>
      <w:bookmarkStart w:id="32" w:name="_Toc27838726"/>
      <w:r>
        <w:lastRenderedPageBreak/>
        <w:t>Заключение</w:t>
      </w:r>
      <w:bookmarkEnd w:id="32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33" w:name="_Toc27838727"/>
      <w:r>
        <w:lastRenderedPageBreak/>
        <w:t>Список использованных источников</w:t>
      </w:r>
      <w:bookmarkEnd w:id="33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34" w:name="_Toc27838728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34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777" w:rsidRDefault="00B36777" w:rsidP="00B06F9C">
      <w:pPr>
        <w:spacing w:after="0" w:line="240" w:lineRule="auto"/>
      </w:pPr>
      <w:r>
        <w:separator/>
      </w:r>
    </w:p>
  </w:endnote>
  <w:endnote w:type="continuationSeparator" w:id="0">
    <w:p w:rsidR="00B36777" w:rsidRDefault="00B36777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3347">
          <w:rPr>
            <w:noProof/>
          </w:rPr>
          <w:t>3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777" w:rsidRDefault="00B36777" w:rsidP="00B06F9C">
      <w:pPr>
        <w:spacing w:after="0" w:line="240" w:lineRule="auto"/>
      </w:pPr>
      <w:r>
        <w:separator/>
      </w:r>
    </w:p>
  </w:footnote>
  <w:footnote w:type="continuationSeparator" w:id="0">
    <w:p w:rsidR="00B36777" w:rsidRDefault="00B36777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20243"/>
    <w:rsid w:val="00025AC5"/>
    <w:rsid w:val="00026995"/>
    <w:rsid w:val="000377C1"/>
    <w:rsid w:val="00055722"/>
    <w:rsid w:val="000603D4"/>
    <w:rsid w:val="00061142"/>
    <w:rsid w:val="00061D51"/>
    <w:rsid w:val="000732A0"/>
    <w:rsid w:val="00084076"/>
    <w:rsid w:val="00087AC2"/>
    <w:rsid w:val="000A493C"/>
    <w:rsid w:val="000A5DD6"/>
    <w:rsid w:val="000A6BF3"/>
    <w:rsid w:val="000B17B5"/>
    <w:rsid w:val="000B2B9C"/>
    <w:rsid w:val="000B5E84"/>
    <w:rsid w:val="000C4AC7"/>
    <w:rsid w:val="000C610E"/>
    <w:rsid w:val="000D38C1"/>
    <w:rsid w:val="000E03E6"/>
    <w:rsid w:val="000E0FD2"/>
    <w:rsid w:val="000E2F8D"/>
    <w:rsid w:val="000F24FF"/>
    <w:rsid w:val="000F571D"/>
    <w:rsid w:val="001030D5"/>
    <w:rsid w:val="001165F8"/>
    <w:rsid w:val="001170B4"/>
    <w:rsid w:val="001222E4"/>
    <w:rsid w:val="00123F42"/>
    <w:rsid w:val="00124751"/>
    <w:rsid w:val="00133D76"/>
    <w:rsid w:val="00134D3F"/>
    <w:rsid w:val="00135B07"/>
    <w:rsid w:val="001375F8"/>
    <w:rsid w:val="00141295"/>
    <w:rsid w:val="001522F8"/>
    <w:rsid w:val="00163C6D"/>
    <w:rsid w:val="00170DD0"/>
    <w:rsid w:val="00184483"/>
    <w:rsid w:val="00192A0A"/>
    <w:rsid w:val="00192D2C"/>
    <w:rsid w:val="00193347"/>
    <w:rsid w:val="00197CAB"/>
    <w:rsid w:val="001A0DE6"/>
    <w:rsid w:val="001A4A98"/>
    <w:rsid w:val="001A6A0F"/>
    <w:rsid w:val="001A6B8E"/>
    <w:rsid w:val="001A7794"/>
    <w:rsid w:val="001B2327"/>
    <w:rsid w:val="001B72C4"/>
    <w:rsid w:val="001C1BC6"/>
    <w:rsid w:val="001C34CC"/>
    <w:rsid w:val="001D0FB2"/>
    <w:rsid w:val="001E1314"/>
    <w:rsid w:val="001E4959"/>
    <w:rsid w:val="001F4EE9"/>
    <w:rsid w:val="001F5F36"/>
    <w:rsid w:val="00200E5F"/>
    <w:rsid w:val="002012D4"/>
    <w:rsid w:val="00205684"/>
    <w:rsid w:val="00207AB8"/>
    <w:rsid w:val="0021699B"/>
    <w:rsid w:val="00217ECE"/>
    <w:rsid w:val="0022707F"/>
    <w:rsid w:val="00231EC2"/>
    <w:rsid w:val="00232F82"/>
    <w:rsid w:val="00234FDA"/>
    <w:rsid w:val="0024026F"/>
    <w:rsid w:val="002423AE"/>
    <w:rsid w:val="00242CA9"/>
    <w:rsid w:val="00251646"/>
    <w:rsid w:val="00251A65"/>
    <w:rsid w:val="00257C73"/>
    <w:rsid w:val="0027353A"/>
    <w:rsid w:val="0027744A"/>
    <w:rsid w:val="00280DF7"/>
    <w:rsid w:val="0028136F"/>
    <w:rsid w:val="00294B8E"/>
    <w:rsid w:val="002A4B93"/>
    <w:rsid w:val="002A6DF1"/>
    <w:rsid w:val="002C0E7C"/>
    <w:rsid w:val="002C5497"/>
    <w:rsid w:val="002C62B9"/>
    <w:rsid w:val="002C716F"/>
    <w:rsid w:val="002D2E9E"/>
    <w:rsid w:val="002D316E"/>
    <w:rsid w:val="002D5E56"/>
    <w:rsid w:val="002E31AC"/>
    <w:rsid w:val="002F214E"/>
    <w:rsid w:val="002F57E2"/>
    <w:rsid w:val="003015AC"/>
    <w:rsid w:val="00304F9B"/>
    <w:rsid w:val="003055D2"/>
    <w:rsid w:val="00306FBB"/>
    <w:rsid w:val="00312AD5"/>
    <w:rsid w:val="00314A12"/>
    <w:rsid w:val="00322A0B"/>
    <w:rsid w:val="00326F54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6BB5"/>
    <w:rsid w:val="00394B31"/>
    <w:rsid w:val="003A2D34"/>
    <w:rsid w:val="003A63D0"/>
    <w:rsid w:val="003B3E87"/>
    <w:rsid w:val="003B3FD1"/>
    <w:rsid w:val="003C0FEC"/>
    <w:rsid w:val="003D7561"/>
    <w:rsid w:val="003D7D63"/>
    <w:rsid w:val="003F1992"/>
    <w:rsid w:val="003F2504"/>
    <w:rsid w:val="0040702E"/>
    <w:rsid w:val="0041041E"/>
    <w:rsid w:val="00414D66"/>
    <w:rsid w:val="0042285E"/>
    <w:rsid w:val="00424940"/>
    <w:rsid w:val="00425984"/>
    <w:rsid w:val="00441162"/>
    <w:rsid w:val="00445AF2"/>
    <w:rsid w:val="00445D28"/>
    <w:rsid w:val="00446353"/>
    <w:rsid w:val="00446CE4"/>
    <w:rsid w:val="004470F4"/>
    <w:rsid w:val="00447512"/>
    <w:rsid w:val="00453CAE"/>
    <w:rsid w:val="00460AA5"/>
    <w:rsid w:val="00464603"/>
    <w:rsid w:val="00464FA8"/>
    <w:rsid w:val="004805C8"/>
    <w:rsid w:val="00482D27"/>
    <w:rsid w:val="00492BDC"/>
    <w:rsid w:val="00496AB3"/>
    <w:rsid w:val="004A1083"/>
    <w:rsid w:val="004A3B54"/>
    <w:rsid w:val="004B19EF"/>
    <w:rsid w:val="004B3D13"/>
    <w:rsid w:val="004C692C"/>
    <w:rsid w:val="004C7323"/>
    <w:rsid w:val="004D0DD4"/>
    <w:rsid w:val="004D0FB0"/>
    <w:rsid w:val="004E6C5B"/>
    <w:rsid w:val="004F0C92"/>
    <w:rsid w:val="004F3E2E"/>
    <w:rsid w:val="004F47AC"/>
    <w:rsid w:val="0050147A"/>
    <w:rsid w:val="0050538C"/>
    <w:rsid w:val="00510DC7"/>
    <w:rsid w:val="00521CEB"/>
    <w:rsid w:val="00525C2D"/>
    <w:rsid w:val="00532457"/>
    <w:rsid w:val="0053280A"/>
    <w:rsid w:val="00534F2F"/>
    <w:rsid w:val="00550E30"/>
    <w:rsid w:val="005521A7"/>
    <w:rsid w:val="0055241E"/>
    <w:rsid w:val="00553E87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5523"/>
    <w:rsid w:val="005B0970"/>
    <w:rsid w:val="005B10E1"/>
    <w:rsid w:val="005B2DE2"/>
    <w:rsid w:val="005B504A"/>
    <w:rsid w:val="005B5F07"/>
    <w:rsid w:val="005C40C8"/>
    <w:rsid w:val="005C4518"/>
    <w:rsid w:val="005C55E5"/>
    <w:rsid w:val="005D0A76"/>
    <w:rsid w:val="005E28D5"/>
    <w:rsid w:val="005F10B1"/>
    <w:rsid w:val="005F557B"/>
    <w:rsid w:val="005F5B52"/>
    <w:rsid w:val="005F7951"/>
    <w:rsid w:val="00600DA5"/>
    <w:rsid w:val="00606C75"/>
    <w:rsid w:val="00607056"/>
    <w:rsid w:val="00607145"/>
    <w:rsid w:val="0061147C"/>
    <w:rsid w:val="00612C65"/>
    <w:rsid w:val="006243DB"/>
    <w:rsid w:val="00630D87"/>
    <w:rsid w:val="00631261"/>
    <w:rsid w:val="0063474A"/>
    <w:rsid w:val="00652EF2"/>
    <w:rsid w:val="006626BC"/>
    <w:rsid w:val="00675384"/>
    <w:rsid w:val="00681D84"/>
    <w:rsid w:val="006825A7"/>
    <w:rsid w:val="00694A31"/>
    <w:rsid w:val="00694A95"/>
    <w:rsid w:val="006952E4"/>
    <w:rsid w:val="006A03B9"/>
    <w:rsid w:val="006A1CDF"/>
    <w:rsid w:val="006A3F0A"/>
    <w:rsid w:val="006B26FD"/>
    <w:rsid w:val="006B72F8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702C57"/>
    <w:rsid w:val="007055B3"/>
    <w:rsid w:val="007141EA"/>
    <w:rsid w:val="00715EEE"/>
    <w:rsid w:val="00723EEF"/>
    <w:rsid w:val="00724AB7"/>
    <w:rsid w:val="007275CD"/>
    <w:rsid w:val="0074338C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918A0"/>
    <w:rsid w:val="007962CF"/>
    <w:rsid w:val="007A0D4C"/>
    <w:rsid w:val="007A4FDF"/>
    <w:rsid w:val="007A53F0"/>
    <w:rsid w:val="007D4886"/>
    <w:rsid w:val="007E09DF"/>
    <w:rsid w:val="007E47BD"/>
    <w:rsid w:val="007E61B9"/>
    <w:rsid w:val="007F0657"/>
    <w:rsid w:val="007F12BE"/>
    <w:rsid w:val="007F6CE9"/>
    <w:rsid w:val="00800655"/>
    <w:rsid w:val="0081101C"/>
    <w:rsid w:val="008414C0"/>
    <w:rsid w:val="00844399"/>
    <w:rsid w:val="00863FBC"/>
    <w:rsid w:val="00867399"/>
    <w:rsid w:val="008716A5"/>
    <w:rsid w:val="00876828"/>
    <w:rsid w:val="0088032A"/>
    <w:rsid w:val="0089765B"/>
    <w:rsid w:val="008A1A90"/>
    <w:rsid w:val="008A755A"/>
    <w:rsid w:val="008A7A35"/>
    <w:rsid w:val="008B0ED3"/>
    <w:rsid w:val="008C1A09"/>
    <w:rsid w:val="008C1EB8"/>
    <w:rsid w:val="008C731C"/>
    <w:rsid w:val="008D1079"/>
    <w:rsid w:val="008D248F"/>
    <w:rsid w:val="008E3097"/>
    <w:rsid w:val="008F184E"/>
    <w:rsid w:val="008F3839"/>
    <w:rsid w:val="008F6E36"/>
    <w:rsid w:val="0090573C"/>
    <w:rsid w:val="00910917"/>
    <w:rsid w:val="009112FB"/>
    <w:rsid w:val="00926278"/>
    <w:rsid w:val="009371BF"/>
    <w:rsid w:val="0094728F"/>
    <w:rsid w:val="00947D62"/>
    <w:rsid w:val="00947E9D"/>
    <w:rsid w:val="00952886"/>
    <w:rsid w:val="009535A8"/>
    <w:rsid w:val="00960DA3"/>
    <w:rsid w:val="0096102E"/>
    <w:rsid w:val="00963B0C"/>
    <w:rsid w:val="0096761F"/>
    <w:rsid w:val="00972043"/>
    <w:rsid w:val="00975F7E"/>
    <w:rsid w:val="00985780"/>
    <w:rsid w:val="00990769"/>
    <w:rsid w:val="0099792E"/>
    <w:rsid w:val="00997992"/>
    <w:rsid w:val="009A07AA"/>
    <w:rsid w:val="009A1D34"/>
    <w:rsid w:val="009A5A0F"/>
    <w:rsid w:val="009B39C5"/>
    <w:rsid w:val="009B6916"/>
    <w:rsid w:val="009C5EE4"/>
    <w:rsid w:val="009D02AF"/>
    <w:rsid w:val="009D0D1C"/>
    <w:rsid w:val="009D0F06"/>
    <w:rsid w:val="009E5746"/>
    <w:rsid w:val="009E6B23"/>
    <w:rsid w:val="009F195C"/>
    <w:rsid w:val="00A077C1"/>
    <w:rsid w:val="00A12E07"/>
    <w:rsid w:val="00A13DF7"/>
    <w:rsid w:val="00A15AB4"/>
    <w:rsid w:val="00A230B7"/>
    <w:rsid w:val="00A25AB2"/>
    <w:rsid w:val="00A266F0"/>
    <w:rsid w:val="00A43760"/>
    <w:rsid w:val="00A55CBE"/>
    <w:rsid w:val="00A60529"/>
    <w:rsid w:val="00A66574"/>
    <w:rsid w:val="00A73CCB"/>
    <w:rsid w:val="00A76243"/>
    <w:rsid w:val="00A829A0"/>
    <w:rsid w:val="00A94AE3"/>
    <w:rsid w:val="00A9788F"/>
    <w:rsid w:val="00AA0034"/>
    <w:rsid w:val="00AA47ED"/>
    <w:rsid w:val="00AA5A5A"/>
    <w:rsid w:val="00AA7300"/>
    <w:rsid w:val="00AB2765"/>
    <w:rsid w:val="00AB57E6"/>
    <w:rsid w:val="00AB6E73"/>
    <w:rsid w:val="00AC53B7"/>
    <w:rsid w:val="00AC7DA4"/>
    <w:rsid w:val="00AD0E0D"/>
    <w:rsid w:val="00AD47CA"/>
    <w:rsid w:val="00AD4C95"/>
    <w:rsid w:val="00AD536A"/>
    <w:rsid w:val="00AD5639"/>
    <w:rsid w:val="00AD6B84"/>
    <w:rsid w:val="00AE03EB"/>
    <w:rsid w:val="00AF0BB3"/>
    <w:rsid w:val="00AF25E8"/>
    <w:rsid w:val="00AF4ABB"/>
    <w:rsid w:val="00AF622C"/>
    <w:rsid w:val="00B01043"/>
    <w:rsid w:val="00B022D6"/>
    <w:rsid w:val="00B06F9C"/>
    <w:rsid w:val="00B15250"/>
    <w:rsid w:val="00B1768B"/>
    <w:rsid w:val="00B245D7"/>
    <w:rsid w:val="00B301B7"/>
    <w:rsid w:val="00B33F50"/>
    <w:rsid w:val="00B36777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82DB2"/>
    <w:rsid w:val="00B87557"/>
    <w:rsid w:val="00B959CB"/>
    <w:rsid w:val="00BA0CC8"/>
    <w:rsid w:val="00BA6265"/>
    <w:rsid w:val="00BB1443"/>
    <w:rsid w:val="00BB547D"/>
    <w:rsid w:val="00BC1C5B"/>
    <w:rsid w:val="00BC2B38"/>
    <w:rsid w:val="00BC65E5"/>
    <w:rsid w:val="00BE3430"/>
    <w:rsid w:val="00C02FF8"/>
    <w:rsid w:val="00C137F7"/>
    <w:rsid w:val="00C171B4"/>
    <w:rsid w:val="00C230D1"/>
    <w:rsid w:val="00C23962"/>
    <w:rsid w:val="00C3180A"/>
    <w:rsid w:val="00C3210A"/>
    <w:rsid w:val="00C42671"/>
    <w:rsid w:val="00C450F0"/>
    <w:rsid w:val="00C519C1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83839"/>
    <w:rsid w:val="00C94FF8"/>
    <w:rsid w:val="00CA2D61"/>
    <w:rsid w:val="00CA3586"/>
    <w:rsid w:val="00CB0778"/>
    <w:rsid w:val="00CB0C8F"/>
    <w:rsid w:val="00CD0E1F"/>
    <w:rsid w:val="00D0014C"/>
    <w:rsid w:val="00D03469"/>
    <w:rsid w:val="00D05531"/>
    <w:rsid w:val="00D12C49"/>
    <w:rsid w:val="00D1422F"/>
    <w:rsid w:val="00D17223"/>
    <w:rsid w:val="00D21E44"/>
    <w:rsid w:val="00D306B9"/>
    <w:rsid w:val="00D31E14"/>
    <w:rsid w:val="00D4330A"/>
    <w:rsid w:val="00D43EE6"/>
    <w:rsid w:val="00D47D50"/>
    <w:rsid w:val="00D630AA"/>
    <w:rsid w:val="00D658AF"/>
    <w:rsid w:val="00D74CEC"/>
    <w:rsid w:val="00D910D4"/>
    <w:rsid w:val="00DA7D16"/>
    <w:rsid w:val="00DB54C3"/>
    <w:rsid w:val="00DC3675"/>
    <w:rsid w:val="00DE691E"/>
    <w:rsid w:val="00E00403"/>
    <w:rsid w:val="00E166CA"/>
    <w:rsid w:val="00E20B90"/>
    <w:rsid w:val="00E3029C"/>
    <w:rsid w:val="00E31906"/>
    <w:rsid w:val="00E31CCD"/>
    <w:rsid w:val="00E32DDE"/>
    <w:rsid w:val="00E42B87"/>
    <w:rsid w:val="00E44400"/>
    <w:rsid w:val="00E46CB4"/>
    <w:rsid w:val="00E51016"/>
    <w:rsid w:val="00E51FE0"/>
    <w:rsid w:val="00E532EF"/>
    <w:rsid w:val="00E53A4F"/>
    <w:rsid w:val="00E67AD0"/>
    <w:rsid w:val="00E74967"/>
    <w:rsid w:val="00E7670D"/>
    <w:rsid w:val="00E80754"/>
    <w:rsid w:val="00E9106B"/>
    <w:rsid w:val="00E96620"/>
    <w:rsid w:val="00EA44C4"/>
    <w:rsid w:val="00EA499C"/>
    <w:rsid w:val="00EB0822"/>
    <w:rsid w:val="00EB14AA"/>
    <w:rsid w:val="00EB23EA"/>
    <w:rsid w:val="00EC2595"/>
    <w:rsid w:val="00EC5340"/>
    <w:rsid w:val="00EC606B"/>
    <w:rsid w:val="00EC78D1"/>
    <w:rsid w:val="00ED06AB"/>
    <w:rsid w:val="00ED0ECB"/>
    <w:rsid w:val="00EE045C"/>
    <w:rsid w:val="00EE0B37"/>
    <w:rsid w:val="00EE4796"/>
    <w:rsid w:val="00EE5414"/>
    <w:rsid w:val="00EF68BB"/>
    <w:rsid w:val="00F024B1"/>
    <w:rsid w:val="00F14BAD"/>
    <w:rsid w:val="00F15EFC"/>
    <w:rsid w:val="00F22593"/>
    <w:rsid w:val="00F351DC"/>
    <w:rsid w:val="00F4589B"/>
    <w:rsid w:val="00F475A3"/>
    <w:rsid w:val="00F47641"/>
    <w:rsid w:val="00F52BED"/>
    <w:rsid w:val="00F5439E"/>
    <w:rsid w:val="00F60A58"/>
    <w:rsid w:val="00F66EDB"/>
    <w:rsid w:val="00F75D52"/>
    <w:rsid w:val="00F83121"/>
    <w:rsid w:val="00F879AF"/>
    <w:rsid w:val="00F94C4C"/>
    <w:rsid w:val="00FA2F03"/>
    <w:rsid w:val="00FA74AA"/>
    <w:rsid w:val="00FB0740"/>
    <w:rsid w:val="00FB0B26"/>
    <w:rsid w:val="00FC0FC9"/>
    <w:rsid w:val="00FC5D02"/>
    <w:rsid w:val="00FC6339"/>
    <w:rsid w:val="00FD2FE3"/>
    <w:rsid w:val="00FE0978"/>
    <w:rsid w:val="00FE733D"/>
    <w:rsid w:val="00FF3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F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996C9-109E-4EBB-A6DD-5FEA420374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0</TotalTime>
  <Pages>32</Pages>
  <Words>3505</Words>
  <Characters>19979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479</cp:revision>
  <dcterms:created xsi:type="dcterms:W3CDTF">2019-12-04T06:40:00Z</dcterms:created>
  <dcterms:modified xsi:type="dcterms:W3CDTF">2019-12-24T13:46:00Z</dcterms:modified>
</cp:coreProperties>
</file>